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18" r:id="rId3"/>
    <p:sldId id="319" r:id="rId4"/>
    <p:sldId id="323" r:id="rId5"/>
    <p:sldId id="295" r:id="rId6"/>
    <p:sldId id="296" r:id="rId7"/>
    <p:sldId id="297" r:id="rId8"/>
    <p:sldId id="328" r:id="rId9"/>
    <p:sldId id="329" r:id="rId10"/>
    <p:sldId id="298" r:id="rId11"/>
    <p:sldId id="321" r:id="rId12"/>
    <p:sldId id="299" r:id="rId13"/>
    <p:sldId id="300" r:id="rId14"/>
    <p:sldId id="301" r:id="rId15"/>
    <p:sldId id="302" r:id="rId16"/>
    <p:sldId id="303" r:id="rId17"/>
    <p:sldId id="324" r:id="rId18"/>
    <p:sldId id="325" r:id="rId19"/>
    <p:sldId id="305" r:id="rId20"/>
    <p:sldId id="339" r:id="rId21"/>
    <p:sldId id="278" r:id="rId22"/>
    <p:sldId id="326" r:id="rId23"/>
    <p:sldId id="327" r:id="rId24"/>
    <p:sldId id="337" r:id="rId25"/>
    <p:sldId id="322" r:id="rId26"/>
    <p:sldId id="333" r:id="rId27"/>
    <p:sldId id="334" r:id="rId28"/>
    <p:sldId id="304" r:id="rId29"/>
    <p:sldId id="336" r:id="rId30"/>
    <p:sldId id="330" r:id="rId31"/>
    <p:sldId id="331" r:id="rId32"/>
    <p:sldId id="332" r:id="rId33"/>
    <p:sldId id="338" r:id="rId34"/>
    <p:sldId id="310" r:id="rId35"/>
    <p:sldId id="341" r:id="rId36"/>
    <p:sldId id="308" r:id="rId37"/>
    <p:sldId id="309" r:id="rId38"/>
    <p:sldId id="306" r:id="rId39"/>
    <p:sldId id="307" r:id="rId40"/>
    <p:sldId id="340" r:id="rId41"/>
    <p:sldId id="312" r:id="rId4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8BF621-CFCE-4E3D-84AE-01486FA2741A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9B144A-3596-40E4-BA63-EE93C1983B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7819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9B144A-3596-40E4-BA63-EE93C1983BE8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409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03F840-4E9E-B4FF-8027-B264A35710B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01F86673-B007-65C7-4E2B-A5296A7227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14616A6-4707-C74D-6A2C-891762A7F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8C9BF42-24BE-DE25-FAC5-330782099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C87BB67-77C8-8F81-13F4-B39EA7EB0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8252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8B9FF6-F2FF-D970-7CCE-23F7D85D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60D42F2-751B-572E-92C1-75B7AA5E63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A58CCEC-C302-F309-87E5-0285DEBD3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830DBD0-4495-31CF-9B6B-3EB03CCAB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60E6413-DCC0-B779-7CB0-63D3DBE12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8223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76E6602A-4823-3BC8-3715-838C22500D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92FA5EC-98F2-3913-C050-800C127CE5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3C2D691-31BD-E145-487A-5B9BAA9AE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CFA372-6A4C-908B-D3AE-33CEFFEB4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A5A666C-E816-938A-DD05-546A9E598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73881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BC00B3-3A92-FD1B-EC3E-16BCCF57A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C83AC5D-8C74-1B21-7F9C-AB1E0555E6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B31068D-90D7-AE59-3215-97A7D7375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C711CF0-C55D-55CA-03AD-A199A031C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79AB893-EF68-5377-390B-9E0E54E6A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8966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CE5398-3B03-84AA-DFBE-3C4CF8C38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3357079-6BC9-C27B-2795-E879A8179D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EBC020A-C91D-A376-D72D-36CFC33AB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F4F1A32-E1BB-8FB5-DAD7-00181A1C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B3285B4-25CD-0457-726A-5A04D75B4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4656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2AFE98-7A56-D91D-62D0-2BE68EB2A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F1AFC98-30F8-CF32-2571-9565D86628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3F7F16E3-1D27-E759-AAF0-4C8A6242F8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75421112-9280-26A4-DE96-CE1D8F591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A54FBF9-ED89-4FBD-4113-48932C235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6299AC8-365B-73FB-6CA8-5E5066F78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66748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D538F6-8608-E8F5-B989-B9496EAB0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6208983-BFEB-A6C1-E3A1-02CE5C430D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12B1417C-DA49-4495-D744-06E404943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368902F6-4D1B-A1E0-DE20-0CE2A379D6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F43E833-DDF5-ABC0-7189-FE1B91B770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ECD02488-7388-A48E-0CBA-2EC3AF53D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BD26EFE5-F933-A9EA-1B0E-C225EBBDC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4D3646EE-A8A8-D8B3-BBF8-5E7D7E3AD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77086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FA5A8FB-D15C-BC69-2D0E-9F8830420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D9C75EEB-F558-D151-7C2C-3046DA37A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CCBBB5E-8664-ECD9-D252-6C1227F12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959A6AE-B236-4C00-7C91-EB6F90DC8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4358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873AEB6A-8452-66AD-BE10-8B19205A1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19855A-3A14-23C3-8298-E30BFB743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30EE4D-49D4-341D-4B65-C9D605758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67391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1877B6-4FB3-3FD1-65A7-47E4261A13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DD59BE5-CA5A-5F5F-B424-78C99627B4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E632BF7-764F-0D96-1569-46224508F5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A29DDB96-0B39-1F4F-3760-2BEECF234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4F1CDFE-9CD4-B4B8-4B78-0D1D1B9CC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2B413CF-4F27-3F0F-7A38-1A3C90574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6844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5F2C60-8649-BBBE-04AC-445497E71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E7E38B4-3D38-B7BA-26AE-4FE95865BD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3990001C-2953-0271-8F15-E584C27BEF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AE18B1D-B11B-78F5-8130-7FE0265E7E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2F4B494-119E-41AE-9168-C769D2A37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9E35ADB-C698-5241-DCEC-88C6CCCC5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5019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55D4226E-D2A8-913E-2DA9-481632A2B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94016F7-C7D2-7F37-F4DC-6B386A6EA4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AACA0FA-C81B-6D82-E128-D90DC12065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FA98DF0-BF81-4231-A4EE-A0599D520B30}" type="datetimeFigureOut">
              <a:rPr lang="it-IT" smtClean="0"/>
              <a:t>10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6350643-04B2-638B-F53D-95E344ABCD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E33F859-331B-E78E-9E1F-AB03F7F615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7DD424C3-57BE-4D63-ADA4-BD7150E397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0573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8C14C7-136E-ED09-27F3-0C29D9D65E3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Fotocatalisi</a:t>
            </a:r>
          </a:p>
        </p:txBody>
      </p:sp>
    </p:spTree>
    <p:extLst>
      <p:ext uri="{BB962C8B-B14F-4D97-AF65-F5344CB8AC3E}">
        <p14:creationId xmlns:p14="http://schemas.microsoft.com/office/powerpoint/2010/main" val="3495469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ttività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ter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vs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ttività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C89E23C-BF2A-F11C-71B2-20277DEF1E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07" y="1709218"/>
            <a:ext cx="5358581" cy="396786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67CE7012-68D5-5E24-C0A8-1455F68C7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101" y="1709218"/>
            <a:ext cx="5610948" cy="404737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6F25D18-378A-B3DB-9D83-E48EDC07A689}"/>
              </a:ext>
            </a:extLst>
          </p:cNvPr>
          <p:cNvSpPr txBox="1"/>
          <p:nvPr/>
        </p:nvSpPr>
        <p:spPr>
          <a:xfrm>
            <a:off x="2736810" y="1524552"/>
            <a:ext cx="176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Termico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49A3408-D478-D63D-8C1B-D7C05CFE0BFC}"/>
              </a:ext>
            </a:extLst>
          </p:cNvPr>
          <p:cNvSpPr txBox="1"/>
          <p:nvPr/>
        </p:nvSpPr>
        <p:spPr>
          <a:xfrm>
            <a:off x="8095391" y="1524552"/>
            <a:ext cx="176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Fotochimico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E7107FE-1ACF-D27A-AA5B-C4FEE36C83EB}"/>
              </a:ext>
            </a:extLst>
          </p:cNvPr>
          <p:cNvSpPr txBox="1"/>
          <p:nvPr/>
        </p:nvSpPr>
        <p:spPr>
          <a:xfrm>
            <a:off x="4624604" y="5941259"/>
            <a:ext cx="3369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 fotoni della luce possono sbloccare nuove reattività</a:t>
            </a:r>
          </a:p>
        </p:txBody>
      </p:sp>
    </p:spTree>
    <p:extLst>
      <p:ext uri="{BB962C8B-B14F-4D97-AF65-F5344CB8AC3E}">
        <p14:creationId xmlns:p14="http://schemas.microsoft.com/office/powerpoint/2010/main" val="23807513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F94FB16-0174-BFCE-2C14-FD801DB2C436}"/>
              </a:ext>
            </a:extLst>
          </p:cNvPr>
          <p:cNvSpPr txBox="1"/>
          <p:nvPr/>
        </p:nvSpPr>
        <p:spPr>
          <a:xfrm>
            <a:off x="3130728" y="693174"/>
            <a:ext cx="5551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Una volt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ssorbit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adiazion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luminos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am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ingue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u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las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ADECC67-A6A4-0CE9-3C60-BCF531572AEA}"/>
              </a:ext>
            </a:extLst>
          </p:cNvPr>
          <p:cNvSpPr txBox="1"/>
          <p:nvPr/>
        </p:nvSpPr>
        <p:spPr>
          <a:xfrm>
            <a:off x="1297012" y="1927122"/>
            <a:ext cx="1642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3E84DD2-8026-FB84-108C-C789C71E479E}"/>
              </a:ext>
            </a:extLst>
          </p:cNvPr>
          <p:cNvSpPr txBox="1"/>
          <p:nvPr/>
        </p:nvSpPr>
        <p:spPr>
          <a:xfrm>
            <a:off x="7261121" y="1920535"/>
            <a:ext cx="28415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retta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E5FFCF7-670C-36E7-2A52-5DFE7E955E0B}"/>
              </a:ext>
            </a:extLst>
          </p:cNvPr>
          <p:cNvSpPr txBox="1"/>
          <p:nvPr/>
        </p:nvSpPr>
        <p:spPr>
          <a:xfrm>
            <a:off x="6296714" y="2580950"/>
            <a:ext cx="5551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gent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med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rrivan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ll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ssorbimen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e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9667A7A-573B-75AE-FD87-805D5EC1E83F}"/>
              </a:ext>
            </a:extLst>
          </p:cNvPr>
          <p:cNvSpPr txBox="1"/>
          <p:nvPr/>
        </p:nvSpPr>
        <p:spPr>
          <a:xfrm>
            <a:off x="344131" y="2566184"/>
            <a:ext cx="4299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on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romoss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a u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zzator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reccia in giù 6">
            <a:extLst>
              <a:ext uri="{FF2B5EF4-FFF2-40B4-BE49-F238E27FC236}">
                <a16:creationId xmlns:a16="http://schemas.microsoft.com/office/drawing/2014/main" id="{C8D6C5B2-1B5F-DA18-8115-DC696F3A46EC}"/>
              </a:ext>
            </a:extLst>
          </p:cNvPr>
          <p:cNvSpPr/>
          <p:nvPr/>
        </p:nvSpPr>
        <p:spPr>
          <a:xfrm>
            <a:off x="1862790" y="3429000"/>
            <a:ext cx="511277" cy="101019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693ECFC-3274-C952-B53C-83FC842255FA}"/>
              </a:ext>
            </a:extLst>
          </p:cNvPr>
          <p:cNvSpPr txBox="1"/>
          <p:nvPr/>
        </p:nvSpPr>
        <p:spPr>
          <a:xfrm>
            <a:off x="1154866" y="4594124"/>
            <a:ext cx="2438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catalizzatore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ccia in giù 8">
            <a:extLst>
              <a:ext uri="{FF2B5EF4-FFF2-40B4-BE49-F238E27FC236}">
                <a16:creationId xmlns:a16="http://schemas.microsoft.com/office/drawing/2014/main" id="{64039651-A7C5-488C-0148-20A2E77B8BCE}"/>
              </a:ext>
            </a:extLst>
          </p:cNvPr>
          <p:cNvSpPr/>
          <p:nvPr/>
        </p:nvSpPr>
        <p:spPr>
          <a:xfrm>
            <a:off x="8209936" y="3429000"/>
            <a:ext cx="511277" cy="101019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Freccia in giù 10">
            <a:extLst>
              <a:ext uri="{FF2B5EF4-FFF2-40B4-BE49-F238E27FC236}">
                <a16:creationId xmlns:a16="http://schemas.microsoft.com/office/drawing/2014/main" id="{7B24B66B-1781-5418-BAEC-A21C6AB9A9AC}"/>
              </a:ext>
            </a:extLst>
          </p:cNvPr>
          <p:cNvSpPr/>
          <p:nvPr/>
        </p:nvSpPr>
        <p:spPr>
          <a:xfrm rot="16200000">
            <a:off x="4921047" y="3225933"/>
            <a:ext cx="511277" cy="313648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8B53859-D031-CDDE-7BBF-0596179EBFE6}"/>
              </a:ext>
            </a:extLst>
          </p:cNvPr>
          <p:cNvSpPr txBox="1"/>
          <p:nvPr/>
        </p:nvSpPr>
        <p:spPr>
          <a:xfrm>
            <a:off x="7452850" y="4468726"/>
            <a:ext cx="4119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ubstrati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termedi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7703B78-1BB5-59C0-63E9-7E2C43F36503}"/>
              </a:ext>
            </a:extLst>
          </p:cNvPr>
          <p:cNvSpPr txBox="1"/>
          <p:nvPr/>
        </p:nvSpPr>
        <p:spPr>
          <a:xfrm>
            <a:off x="7696201" y="6488668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Int. Ed. 2019, 58, 3730 – 3747</a:t>
            </a:r>
          </a:p>
        </p:txBody>
      </p:sp>
    </p:spTree>
    <p:extLst>
      <p:ext uri="{BB962C8B-B14F-4D97-AF65-F5344CB8AC3E}">
        <p14:creationId xmlns:p14="http://schemas.microsoft.com/office/powerpoint/2010/main" val="3184658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9B70ED2-B9F2-442C-F51F-D6BCC514EF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5653" y="1523808"/>
            <a:ext cx="6462814" cy="5181792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E26BB74F-980C-CB63-B855-57230D6DBE25}"/>
              </a:ext>
            </a:extLst>
          </p:cNvPr>
          <p:cNvSpPr txBox="1"/>
          <p:nvPr/>
        </p:nvSpPr>
        <p:spPr>
          <a:xfrm>
            <a:off x="-1" y="761904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Parametri importanti: assorbimento e energia della radiazione luminosa</a:t>
            </a:r>
          </a:p>
        </p:txBody>
      </p:sp>
    </p:spTree>
    <p:extLst>
      <p:ext uri="{BB962C8B-B14F-4D97-AF65-F5344CB8AC3E}">
        <p14:creationId xmlns:p14="http://schemas.microsoft.com/office/powerpoint/2010/main" val="898529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9999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iclizz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Mallory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A6CD8856-4AA5-37F2-737C-71EE699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8679"/>
              </p:ext>
            </p:extLst>
          </p:nvPr>
        </p:nvGraphicFramePr>
        <p:xfrm>
          <a:off x="2847819" y="671059"/>
          <a:ext cx="4432194" cy="3097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72803" imgH="2706814" progId="ChemDraw.Document.6.0">
                  <p:embed/>
                </p:oleObj>
              </mc:Choice>
              <mc:Fallback>
                <p:oleObj name="CS ChemDraw Drawing" r:id="rId2" imgW="3872803" imgH="2706814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D41925A3-30E3-D257-8B00-4C2225689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7819" y="671059"/>
                        <a:ext cx="4432194" cy="3097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>
            <a:extLst>
              <a:ext uri="{FF2B5EF4-FFF2-40B4-BE49-F238E27FC236}">
                <a16:creationId xmlns:a16="http://schemas.microsoft.com/office/drawing/2014/main" id="{2ADC1EDF-C8F1-657F-629E-DCB557A4D9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4541" y="4039094"/>
            <a:ext cx="8022918" cy="2499695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0AF20CF-D928-FE30-D377-F70D1648CF76}"/>
              </a:ext>
            </a:extLst>
          </p:cNvPr>
          <p:cNvSpPr txBox="1"/>
          <p:nvPr/>
        </p:nvSpPr>
        <p:spPr>
          <a:xfrm>
            <a:off x="7633902" y="1854472"/>
            <a:ext cx="5551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gene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sz="2000" dirty="0" err="1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GB" sz="2000" dirty="0">
                <a:latin typeface="Symbol" panose="05050102010706020507" pitchFamily="18" charset="2"/>
                <a:cs typeface="Arial" panose="020B0604020202020204" pitchFamily="34" charset="0"/>
              </a:rPr>
              <a:t>&lt; 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365 nm</a:t>
            </a:r>
          </a:p>
        </p:txBody>
      </p:sp>
    </p:spTree>
    <p:extLst>
      <p:ext uri="{BB962C8B-B14F-4D97-AF65-F5344CB8AC3E}">
        <p14:creationId xmlns:p14="http://schemas.microsoft.com/office/powerpoint/2010/main" val="2232665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iclodeidr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lorinazion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26E8DFF-4978-5ED4-4795-F145AB3EE169}"/>
              </a:ext>
            </a:extLst>
          </p:cNvPr>
          <p:cNvSpPr txBox="1"/>
          <p:nvPr/>
        </p:nvSpPr>
        <p:spPr>
          <a:xfrm>
            <a:off x="7708490" y="6488668"/>
            <a:ext cx="4621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Int. Ed. 2016, 55, 2042 –2047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7A7C28A-98D1-51A4-353D-5003A21321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700" y="1113400"/>
            <a:ext cx="8346526" cy="4500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362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D4F0C12-D52E-C900-64FC-4FF58EDA9B0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9056"/>
          <a:stretch/>
        </p:blipFill>
        <p:spPr>
          <a:xfrm>
            <a:off x="729213" y="1058872"/>
            <a:ext cx="6348476" cy="4945625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3B32EE95-B4B5-F5C0-1D3D-51B90F4FFE49}"/>
              </a:ext>
            </a:extLst>
          </p:cNvPr>
          <p:cNvSpPr txBox="1"/>
          <p:nvPr/>
        </p:nvSpPr>
        <p:spPr>
          <a:xfrm>
            <a:off x="7767484" y="6488668"/>
            <a:ext cx="4621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Int. Ed. 2016, 55, 2042 –2047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20967FD-6D0C-EDDA-14D2-73C7DF9ADDD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7205" r="31499" b="60973"/>
          <a:stretch/>
        </p:blipFill>
        <p:spPr>
          <a:xfrm>
            <a:off x="7365124" y="1285014"/>
            <a:ext cx="4097663" cy="3985076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CA08673A-E4FA-0131-F059-44DD5B2D7B4E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642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2CE1EAB-783B-54B3-7144-72FD6AEF70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139" y="1289151"/>
            <a:ext cx="6637680" cy="4107622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E5C01AB6-5A9A-40D0-96EF-5617807F98E7}"/>
              </a:ext>
            </a:extLst>
          </p:cNvPr>
          <p:cNvSpPr txBox="1"/>
          <p:nvPr/>
        </p:nvSpPr>
        <p:spPr>
          <a:xfrm>
            <a:off x="0" y="897775"/>
            <a:ext cx="46211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Assorbimento limitato, moltissime molecole organiche assorbono esclusivamente nell’UV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50B31A5-8995-E53E-BBA8-7E6526806E92}"/>
              </a:ext>
            </a:extLst>
          </p:cNvPr>
          <p:cNvSpPr txBox="1"/>
          <p:nvPr/>
        </p:nvSpPr>
        <p:spPr>
          <a:xfrm>
            <a:off x="717757" y="5664946"/>
            <a:ext cx="4621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La luce UV spesso è troppo energetica e può portare a reazioni indesiderate!</a:t>
            </a:r>
          </a:p>
        </p:txBody>
      </p:sp>
    </p:spTree>
    <p:extLst>
      <p:ext uri="{BB962C8B-B14F-4D97-AF65-F5344CB8AC3E}">
        <p14:creationId xmlns:p14="http://schemas.microsoft.com/office/powerpoint/2010/main" val="16155428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50B31A5-8995-E53E-BBA8-7E6526806E92}"/>
              </a:ext>
            </a:extLst>
          </p:cNvPr>
          <p:cNvSpPr txBox="1"/>
          <p:nvPr/>
        </p:nvSpPr>
        <p:spPr>
          <a:xfrm>
            <a:off x="393293" y="866804"/>
            <a:ext cx="4621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La luce UV spesso è troppo energetica e può portare a reazioni indesiderate!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3F77451-241F-990A-9407-ACBD05C2FF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4690" y="2490430"/>
            <a:ext cx="6682620" cy="187714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83EDEE8-D5B8-B9A5-1342-E120772633A2}"/>
              </a:ext>
            </a:extLst>
          </p:cNvPr>
          <p:cNvSpPr txBox="1"/>
          <p:nvPr/>
        </p:nvSpPr>
        <p:spPr>
          <a:xfrm>
            <a:off x="4232787" y="4367570"/>
            <a:ext cx="4621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254 nm</a:t>
            </a:r>
          </a:p>
        </p:txBody>
      </p:sp>
    </p:spTree>
    <p:extLst>
      <p:ext uri="{BB962C8B-B14F-4D97-AF65-F5344CB8AC3E}">
        <p14:creationId xmlns:p14="http://schemas.microsoft.com/office/powerpoint/2010/main" val="2372160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>
            <a:extLst>
              <a:ext uri="{FF2B5EF4-FFF2-40B4-BE49-F238E27FC236}">
                <a16:creationId xmlns:a16="http://schemas.microsoft.com/office/drawing/2014/main" id="{64B7066F-16BF-9C6C-09B1-C3FF69C91C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4144" y="866804"/>
            <a:ext cx="6742717" cy="5669346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50B31A5-8995-E53E-BBA8-7E6526806E92}"/>
              </a:ext>
            </a:extLst>
          </p:cNvPr>
          <p:cNvSpPr txBox="1"/>
          <p:nvPr/>
        </p:nvSpPr>
        <p:spPr>
          <a:xfrm>
            <a:off x="393293" y="866804"/>
            <a:ext cx="46211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La luce UV spesso è troppo energetica e può portare a reazioni indesiderate!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83EDEE8-D5B8-B9A5-1342-E120772633A2}"/>
              </a:ext>
            </a:extLst>
          </p:cNvPr>
          <p:cNvSpPr txBox="1"/>
          <p:nvPr/>
        </p:nvSpPr>
        <p:spPr>
          <a:xfrm>
            <a:off x="4232787" y="4367570"/>
            <a:ext cx="4621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254 nm</a:t>
            </a:r>
          </a:p>
        </p:txBody>
      </p:sp>
    </p:spTree>
    <p:extLst>
      <p:ext uri="{BB962C8B-B14F-4D97-AF65-F5344CB8AC3E}">
        <p14:creationId xmlns:p14="http://schemas.microsoft.com/office/powerpoint/2010/main" val="2656039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8BEF654E-9372-E8E8-46BC-2893B44CA0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234" y="0"/>
            <a:ext cx="9303271" cy="6858000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DC07B43D-5825-37E8-FBFF-17A2713D5330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4157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n la luce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istem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natural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49CF8B0-FFE8-71E3-7D4E-1F411CFF5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52" y="795360"/>
            <a:ext cx="605790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F4E044B-E173-AF2F-69FB-16EC67E49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2787" y="4067161"/>
            <a:ext cx="7706801" cy="1867161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8E70ABE6-3419-2ABE-53C4-EF9E7F021ABB}"/>
              </a:ext>
            </a:extLst>
          </p:cNvPr>
          <p:cNvSpPr txBox="1"/>
          <p:nvPr/>
        </p:nvSpPr>
        <p:spPr>
          <a:xfrm>
            <a:off x="8086187" y="1528916"/>
            <a:ext cx="2718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a vita è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amen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penden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all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uce com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n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nergi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Freccia in giù 1">
            <a:extLst>
              <a:ext uri="{FF2B5EF4-FFF2-40B4-BE49-F238E27FC236}">
                <a16:creationId xmlns:a16="http://schemas.microsoft.com/office/drawing/2014/main" id="{E78A8951-FFAC-5C0C-44DF-C24D0877A863}"/>
              </a:ext>
            </a:extLst>
          </p:cNvPr>
          <p:cNvSpPr/>
          <p:nvPr/>
        </p:nvSpPr>
        <p:spPr>
          <a:xfrm>
            <a:off x="9160171" y="2577279"/>
            <a:ext cx="570271" cy="678426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DF34FB1-8F50-84D4-EF03-E1F1273627EC}"/>
              </a:ext>
            </a:extLst>
          </p:cNvPr>
          <p:cNvSpPr txBox="1"/>
          <p:nvPr/>
        </p:nvSpPr>
        <p:spPr>
          <a:xfrm>
            <a:off x="8491154" y="3269371"/>
            <a:ext cx="1908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323038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DC07B43D-5825-37E8-FBFF-17A2713D5330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4A4C0DA-4EAF-EEC6-8961-3A3CCE992A44}"/>
              </a:ext>
            </a:extLst>
          </p:cNvPr>
          <p:cNvSpPr txBox="1"/>
          <p:nvPr/>
        </p:nvSpPr>
        <p:spPr>
          <a:xfrm>
            <a:off x="275303" y="862009"/>
            <a:ext cx="736436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Design dei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zzatori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ssorbimento (</a:t>
            </a:r>
            <a:r>
              <a:rPr lang="it-IT" sz="2000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000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Potenziali redox allo stato fondamentale ed eccitato</a:t>
            </a:r>
          </a:p>
          <a:p>
            <a:pPr marL="457200" indent="-457200">
              <a:buFont typeface="+mj-lt"/>
              <a:buAutoNum type="arabicPeriod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olubilità</a:t>
            </a:r>
          </a:p>
          <a:p>
            <a:pPr marL="457200" indent="-457200">
              <a:buFont typeface="+mj-lt"/>
              <a:buAutoNum type="arabicPeriod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tabilità</a:t>
            </a:r>
          </a:p>
          <a:p>
            <a:pPr marL="457200" indent="-457200">
              <a:buFont typeface="+mj-lt"/>
              <a:buAutoNum type="arabicPeriod"/>
            </a:pP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067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3875B4A6-1087-3DB0-983B-85313129D4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651" y="968410"/>
            <a:ext cx="8183117" cy="5353797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-68826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bisimid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98001A0E-77FC-B2F7-248F-F5B7A69ECDCF}"/>
              </a:ext>
            </a:extLst>
          </p:cNvPr>
          <p:cNvSpPr txBox="1"/>
          <p:nvPr/>
        </p:nvSpPr>
        <p:spPr>
          <a:xfrm>
            <a:off x="8072284" y="2349910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Qy</a:t>
            </a:r>
            <a:r>
              <a:rPr lang="it-IT" dirty="0"/>
              <a:t>= 90%</a:t>
            </a:r>
          </a:p>
        </p:txBody>
      </p:sp>
    </p:spTree>
    <p:extLst>
      <p:ext uri="{BB962C8B-B14F-4D97-AF65-F5344CB8AC3E}">
        <p14:creationId xmlns:p14="http://schemas.microsoft.com/office/powerpoint/2010/main" val="6487644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Parametri importanti di un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zzatore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685378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fondamenta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0" y="1294629"/>
            <a:ext cx="73643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ssorbimento (legge di lamber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bee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terazioni allo stato fondamentale con substrati (legame idrogeno, alogeno, ED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lettrochimica (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iclovoltammetria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D339B3D6-C469-10E7-FB80-1376E0796F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74" y="2871671"/>
            <a:ext cx="6687483" cy="386769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1C6E66C-7694-0412-71BF-54BFF5E3DE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7777" y="685378"/>
            <a:ext cx="4467849" cy="437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5865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Parametri importanti di un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zzatore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938981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Eccitato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0" y="1548232"/>
            <a:ext cx="8465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nergia dello stato eccitato e suoi potenziali Redox: Deve esserci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driving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orce per il trasferimento di elettroni o energia!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657F451-A30E-A3DE-E16E-0B7A482245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517" y="2550877"/>
            <a:ext cx="6916115" cy="4096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872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DC07B43D-5825-37E8-FBFF-17A2713D5330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DE6D5EF-07E3-1F78-B62C-138C6AE8A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255" y="602449"/>
            <a:ext cx="10199077" cy="596549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767AB24-CA94-F4B9-44BD-3E43FA8204EF}"/>
              </a:ext>
            </a:extLst>
          </p:cNvPr>
          <p:cNvSpPr txBox="1"/>
          <p:nvPr/>
        </p:nvSpPr>
        <p:spPr>
          <a:xfrm>
            <a:off x="7588046" y="6488668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 err="1">
                <a:effectLst/>
                <a:latin typeface="Source Sans Pro" panose="020B0503030403020204" pitchFamily="34" charset="0"/>
              </a:rPr>
              <a:t>Photochem</a:t>
            </a:r>
            <a:r>
              <a:rPr lang="it-IT" b="0" i="1" dirty="0">
                <a:effectLst/>
                <a:latin typeface="Source Sans Pro" panose="020B0503030403020204" pitchFamily="34" charset="0"/>
              </a:rPr>
              <a:t>. Photobiol. Sci.</a:t>
            </a:r>
            <a:r>
              <a:rPr lang="it-IT" b="0" i="0" dirty="0">
                <a:effectLst/>
                <a:latin typeface="Source Sans Pro" panose="020B0503030403020204" pitchFamily="34" charset="0"/>
              </a:rPr>
              <a:t>, 2020, </a:t>
            </a:r>
            <a:r>
              <a:rPr lang="it-IT" b="1" i="0" dirty="0">
                <a:effectLst/>
                <a:latin typeface="Source Sans Pro" panose="020B0503030403020204" pitchFamily="34" charset="0"/>
              </a:rPr>
              <a:t>19</a:t>
            </a:r>
            <a:r>
              <a:rPr lang="it-IT" b="0" i="0" dirty="0">
                <a:effectLst/>
                <a:latin typeface="Source Sans Pro" panose="020B0503030403020204" pitchFamily="34" charset="0"/>
              </a:rPr>
              <a:t>, 1035-1041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52075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Modi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azion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AB7F0134-E482-382D-1592-76D0C25A7E47}"/>
              </a:ext>
            </a:extLst>
          </p:cNvPr>
          <p:cNvSpPr txBox="1"/>
          <p:nvPr/>
        </p:nvSpPr>
        <p:spPr>
          <a:xfrm>
            <a:off x="255639" y="948812"/>
            <a:ext cx="5551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Ques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speci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ll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m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on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agi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oro?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BF5D415-F018-563D-0FAF-CD77FA53B2E0}"/>
              </a:ext>
            </a:extLst>
          </p:cNvPr>
          <p:cNvSpPr txBox="1"/>
          <p:nvPr/>
        </p:nvSpPr>
        <p:spPr>
          <a:xfrm>
            <a:off x="329382" y="2721114"/>
            <a:ext cx="3210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nergia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79DB983-6BA6-6BC3-7A85-800E6C32602F}"/>
              </a:ext>
            </a:extLst>
          </p:cNvPr>
          <p:cNvSpPr txBox="1"/>
          <p:nvPr/>
        </p:nvSpPr>
        <p:spPr>
          <a:xfrm>
            <a:off x="4326195" y="2720596"/>
            <a:ext cx="3392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lettroni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32129C9-021E-5519-A1DC-0104C823C314}"/>
              </a:ext>
            </a:extLst>
          </p:cNvPr>
          <p:cNvSpPr txBox="1"/>
          <p:nvPr/>
        </p:nvSpPr>
        <p:spPr>
          <a:xfrm>
            <a:off x="8652388" y="2720596"/>
            <a:ext cx="3210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tomi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5F34714-0768-DF78-17FD-2CC19A2986FD}"/>
              </a:ext>
            </a:extLst>
          </p:cNvPr>
          <p:cNvSpPr txBox="1"/>
          <p:nvPr/>
        </p:nvSpPr>
        <p:spPr>
          <a:xfrm>
            <a:off x="176981" y="3228945"/>
            <a:ext cx="33626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t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nergi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all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speci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ad u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ccettor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6C092DC-A406-3E6A-FA67-3E8BFE00187E}"/>
              </a:ext>
            </a:extLst>
          </p:cNvPr>
          <p:cNvSpPr txBox="1"/>
          <p:nvPr/>
        </p:nvSpPr>
        <p:spPr>
          <a:xfrm>
            <a:off x="4232787" y="3225584"/>
            <a:ext cx="33626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a speci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rt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ssidant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o d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cent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1E0579B-B152-D092-9813-16BD3AF52080}"/>
              </a:ext>
            </a:extLst>
          </p:cNvPr>
          <p:cNvSpPr txBox="1"/>
          <p:nvPr/>
        </p:nvSpPr>
        <p:spPr>
          <a:xfrm>
            <a:off x="8499987" y="3225584"/>
            <a:ext cx="33626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a speci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cquisisc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o ced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tom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47A1AEF-BB9A-7690-A7FF-ED7D80344E18}"/>
              </a:ext>
            </a:extLst>
          </p:cNvPr>
          <p:cNvSpPr txBox="1"/>
          <p:nvPr/>
        </p:nvSpPr>
        <p:spPr>
          <a:xfrm>
            <a:off x="329382" y="4485533"/>
            <a:ext cx="297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sensitizzazione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(PS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3BE32F9-0A7D-EB71-D338-2740F52DEE24}"/>
              </a:ext>
            </a:extLst>
          </p:cNvPr>
          <p:cNvSpPr txBox="1"/>
          <p:nvPr/>
        </p:nvSpPr>
        <p:spPr>
          <a:xfrm>
            <a:off x="4426974" y="4485533"/>
            <a:ext cx="29742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lettron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-indotto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(PET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A2831A-3D2F-CED4-9AFE-2C7017A623D5}"/>
              </a:ext>
            </a:extLst>
          </p:cNvPr>
          <p:cNvSpPr txBox="1"/>
          <p:nvPr/>
        </p:nvSpPr>
        <p:spPr>
          <a:xfrm>
            <a:off x="8770375" y="4485533"/>
            <a:ext cx="29742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tom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drogen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(HAT) o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adical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(ATRA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3827215-6D23-A349-D001-9D1CE4FAFB3B}"/>
              </a:ext>
            </a:extLst>
          </p:cNvPr>
          <p:cNvSpPr txBox="1"/>
          <p:nvPr/>
        </p:nvSpPr>
        <p:spPr>
          <a:xfrm>
            <a:off x="7718322" y="6508936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Int. Ed. 2019, 58, 3730 – 3747</a:t>
            </a:r>
          </a:p>
        </p:txBody>
      </p:sp>
    </p:spTree>
    <p:extLst>
      <p:ext uri="{BB962C8B-B14F-4D97-AF65-F5344CB8AC3E}">
        <p14:creationId xmlns:p14="http://schemas.microsoft.com/office/powerpoint/2010/main" val="2340868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Modi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azion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47A1AEF-BB9A-7690-A7FF-ED7D80344E18}"/>
              </a:ext>
            </a:extLst>
          </p:cNvPr>
          <p:cNvSpPr txBox="1"/>
          <p:nvPr/>
        </p:nvSpPr>
        <p:spPr>
          <a:xfrm>
            <a:off x="-93405" y="827933"/>
            <a:ext cx="297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sensitizzazione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(PS)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64A29139-33E7-363C-A733-317872E346D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729"/>
          <a:stretch/>
        </p:blipFill>
        <p:spPr>
          <a:xfrm>
            <a:off x="2122102" y="1425676"/>
            <a:ext cx="9588488" cy="5356591"/>
          </a:xfrm>
          <a:prstGeom prst="rect">
            <a:avLst/>
          </a:prstGeom>
        </p:spPr>
      </p:pic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20DF62F3-C1B3-9599-9976-2FA00D753BA1}"/>
              </a:ext>
            </a:extLst>
          </p:cNvPr>
          <p:cNvSpPr/>
          <p:nvPr/>
        </p:nvSpPr>
        <p:spPr>
          <a:xfrm>
            <a:off x="10845166" y="1750141"/>
            <a:ext cx="993058" cy="639097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0915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Modi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nterazion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3BE32F9-0A7D-EB71-D338-2740F52DEE24}"/>
              </a:ext>
            </a:extLst>
          </p:cNvPr>
          <p:cNvSpPr txBox="1"/>
          <p:nvPr/>
        </p:nvSpPr>
        <p:spPr>
          <a:xfrm>
            <a:off x="0" y="729610"/>
            <a:ext cx="29742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sferimento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lettron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-indotto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(PET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3827215-6D23-A349-D001-9D1CE4FAFB3B}"/>
              </a:ext>
            </a:extLst>
          </p:cNvPr>
          <p:cNvSpPr txBox="1"/>
          <p:nvPr/>
        </p:nvSpPr>
        <p:spPr>
          <a:xfrm>
            <a:off x="7718322" y="6508936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Int. Ed. 2019, 58, 3730 – 3747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E37FDE8F-8ABD-9FCD-E432-6DD195B5A3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80" y="1964464"/>
            <a:ext cx="5087060" cy="1009791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BF26BD6F-5920-FCCD-E135-132F5AB9DB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608" y="708677"/>
            <a:ext cx="4919563" cy="402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840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PET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B5C69C9-EAFB-0AD7-D3A7-F25B1B5F5E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809" y="618733"/>
            <a:ext cx="9002381" cy="562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7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PET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938981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Eccitato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-1" y="1477852"/>
            <a:ext cx="8465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Grafico Stern-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olmer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empo di vita di fluorescenz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7F86D145-153E-3BD3-11F0-4F1693B47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0273" y="1445341"/>
            <a:ext cx="5557533" cy="498003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187A26B8-BA2B-D2C6-EAAB-ED6916CC0C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335" y="3279157"/>
            <a:ext cx="2295845" cy="771633"/>
          </a:xfrm>
          <a:prstGeom prst="rect">
            <a:avLst/>
          </a:prstGeom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D935AEC3-AB2F-BBF9-029E-662899B11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05" y="4651998"/>
            <a:ext cx="6317227" cy="1590187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Lo studio di Stern-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Volmer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non fornisce alcuna informazione sulla reazione effettiva che sta innescando lo stato eccitato di un sensibilizzatore</a:t>
            </a:r>
            <a:r>
              <a:rPr lang="it-IT" altLang="it-IT" sz="2100" dirty="0">
                <a:solidFill>
                  <a:srgbClr val="1F1F1F"/>
                </a:solidFill>
                <a:latin typeface="inherit"/>
              </a:rPr>
              <a:t>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2100" b="0" i="0" u="none" strike="noStrike" cap="none" normalizeH="0" baseline="0" dirty="0">
              <a:ln>
                <a:noFill/>
              </a:ln>
              <a:solidFill>
                <a:srgbClr val="1F1F1F"/>
              </a:solidFill>
              <a:effectLst/>
              <a:latin typeface="inheri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altLang="it-IT" sz="2100" dirty="0">
                <a:solidFill>
                  <a:srgbClr val="1F1F1F"/>
                </a:solidFill>
                <a:latin typeface="inherit"/>
              </a:rPr>
              <a:t>Assorbimento Transiente!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391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n la luce i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822198A-1102-A1D2-8C30-4B83D4FEA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095" y="1868385"/>
            <a:ext cx="4515480" cy="2924583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D575CCB-4567-7EC4-C5B3-65C734CA0F7A}"/>
              </a:ext>
            </a:extLst>
          </p:cNvPr>
          <p:cNvSpPr txBox="1"/>
          <p:nvPr/>
        </p:nvSpPr>
        <p:spPr>
          <a:xfrm>
            <a:off x="397360" y="5147187"/>
            <a:ext cx="55511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Giacomo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iamician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fu uno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e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rim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impiega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a luce in modo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azional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volge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h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8195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Complessi EDA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685378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fondamenta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0" y="1294629"/>
            <a:ext cx="7364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Complessi ED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7670F62-F9A0-8B5E-AC17-E3F79FC3C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6827" y="1187954"/>
            <a:ext cx="6506483" cy="5249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5867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685378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fondamenta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0" y="1294629"/>
            <a:ext cx="7364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Complessi ED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E774D0E3-D95F-A320-9EFD-86C2A50C7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2958" y="1903880"/>
            <a:ext cx="7983064" cy="4553585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C107B30D-52F6-FAD3-EA2D-F6B8FFF10B6B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Complessi EDA</a:t>
            </a:r>
          </a:p>
        </p:txBody>
      </p:sp>
    </p:spTree>
    <p:extLst>
      <p:ext uri="{BB962C8B-B14F-4D97-AF65-F5344CB8AC3E}">
        <p14:creationId xmlns:p14="http://schemas.microsoft.com/office/powerpoint/2010/main" val="30449362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1DDA343A-C5FA-8E12-E24F-73193CD57205}"/>
              </a:ext>
            </a:extLst>
          </p:cNvPr>
          <p:cNvSpPr txBox="1"/>
          <p:nvPr/>
        </p:nvSpPr>
        <p:spPr>
          <a:xfrm>
            <a:off x="0" y="685378"/>
            <a:ext cx="31168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Lo stato fondamental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E9F1F92-3433-AE65-DB38-3A9687D839D7}"/>
              </a:ext>
            </a:extLst>
          </p:cNvPr>
          <p:cNvSpPr txBox="1"/>
          <p:nvPr/>
        </p:nvSpPr>
        <p:spPr>
          <a:xfrm>
            <a:off x="0" y="1294629"/>
            <a:ext cx="73643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Complessi ED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A512668-8B72-B606-27D7-7DCC0AED2B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677" y="464958"/>
            <a:ext cx="6786198" cy="6393042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604A73B3-6748-A6E9-0C26-4B964A4CF954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tocatalisi organica: Complessi EDA</a:t>
            </a:r>
          </a:p>
        </p:txBody>
      </p:sp>
    </p:spTree>
    <p:extLst>
      <p:ext uri="{BB962C8B-B14F-4D97-AF65-F5344CB8AC3E}">
        <p14:creationId xmlns:p14="http://schemas.microsoft.com/office/powerpoint/2010/main" val="17888439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0372E4-A6E2-6D76-2B5E-5D480BBA5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6690" y="267570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empi di reazioni </a:t>
            </a:r>
            <a:r>
              <a:rPr lang="it-IT" dirty="0" err="1"/>
              <a:t>fotocatalizzat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55839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283329F1-53CC-EA98-0F70-2144A7317F95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D0036C5-7B7E-F67B-CAED-97A7D127C3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175" y="400110"/>
            <a:ext cx="9897856" cy="631595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4DEE332-5EF1-0855-2B06-A9223C91B085}"/>
              </a:ext>
            </a:extLst>
          </p:cNvPr>
          <p:cNvSpPr txBox="1"/>
          <p:nvPr/>
        </p:nvSpPr>
        <p:spPr>
          <a:xfrm>
            <a:off x="9932614" y="6134724"/>
            <a:ext cx="244619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2023, 135, e202306364</a:t>
            </a:r>
          </a:p>
        </p:txBody>
      </p:sp>
    </p:spTree>
    <p:extLst>
      <p:ext uri="{BB962C8B-B14F-4D97-AF65-F5344CB8AC3E}">
        <p14:creationId xmlns:p14="http://schemas.microsoft.com/office/powerpoint/2010/main" val="17626805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283329F1-53CC-EA98-0F70-2144A7317F95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B5DDAEAC-5248-EA96-FA85-5C58589E77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59" y="369332"/>
            <a:ext cx="8851064" cy="6348757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C019B346-CF79-E5CB-D9E6-CE6F737A6B64}"/>
              </a:ext>
            </a:extLst>
          </p:cNvPr>
          <p:cNvSpPr txBox="1"/>
          <p:nvPr/>
        </p:nvSpPr>
        <p:spPr>
          <a:xfrm>
            <a:off x="9008382" y="6211669"/>
            <a:ext cx="37264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Angew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2023, 135, e202306364</a:t>
            </a:r>
          </a:p>
        </p:txBody>
      </p:sp>
    </p:spTree>
    <p:extLst>
      <p:ext uri="{BB962C8B-B14F-4D97-AF65-F5344CB8AC3E}">
        <p14:creationId xmlns:p14="http://schemas.microsoft.com/office/powerpoint/2010/main" val="35913751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AC099D5-0094-40DD-A1E9-F4962E73A5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8502" y="0"/>
            <a:ext cx="5068956" cy="6858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492864FF-85A0-E0F4-A5A4-D86860329751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2441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C594B850-1F72-364D-28EE-FB3C76642C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5733" y="556811"/>
            <a:ext cx="5620534" cy="5744377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A5E4A6B-7BCD-74BD-B504-E7BF34FC2B8A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499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ssida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45168DE-72FB-6B02-A01A-45F551ACB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4" y="539229"/>
            <a:ext cx="12024417" cy="610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5276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D6FAC828-AE4F-0196-3248-BFC13BFF08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7911"/>
            <a:ext cx="12192000" cy="5782178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38779D3-64CA-FEEA-5B28-9B213119D88F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ssida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630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n la luce i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rgan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0D575CCB-4567-7EC4-C5B3-65C734CA0F7A}"/>
              </a:ext>
            </a:extLst>
          </p:cNvPr>
          <p:cNvSpPr txBox="1"/>
          <p:nvPr/>
        </p:nvSpPr>
        <p:spPr>
          <a:xfrm>
            <a:off x="181051" y="1017639"/>
            <a:ext cx="55511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a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è l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bran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ell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studi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gl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ffett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ell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uce. Le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azioni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tochimi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on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at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all’assorbimen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luc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367B753-03BD-7941-5C72-630A51423E5F}"/>
              </a:ext>
            </a:extLst>
          </p:cNvPr>
          <p:cNvSpPr txBox="1"/>
          <p:nvPr/>
        </p:nvSpPr>
        <p:spPr>
          <a:xfrm>
            <a:off x="6754761" y="2123768"/>
            <a:ext cx="55511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In general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ffichè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vveng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un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eazion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himic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è necessaria l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resenz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specie in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grad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ssorbir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adiazion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luminos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46D50B2-057E-EE75-647D-A2D306267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051" y="3222616"/>
            <a:ext cx="7354326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8061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038779D3-64CA-FEEA-5B28-9B213119D88F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Organo-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fotocatali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ssidazion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49BEA21-0A74-BB2E-E938-7747E98625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356" y="503082"/>
            <a:ext cx="6410488" cy="6084531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89A848E3-47B0-B62D-A34B-043CB4B0A994}"/>
              </a:ext>
            </a:extLst>
          </p:cNvPr>
          <p:cNvSpPr txBox="1"/>
          <p:nvPr/>
        </p:nvSpPr>
        <p:spPr>
          <a:xfrm>
            <a:off x="8642555" y="6402947"/>
            <a:ext cx="34216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>
                <a:solidFill>
                  <a:srgbClr val="595959"/>
                </a:solidFill>
                <a:effectLst/>
                <a:latin typeface="roboto" panose="02000000000000000000" pitchFamily="2" charset="0"/>
              </a:rPr>
              <a:t>Science </a:t>
            </a:r>
            <a:r>
              <a:rPr lang="it-IT" b="1" i="0" dirty="0">
                <a:solidFill>
                  <a:srgbClr val="595959"/>
                </a:solidFill>
                <a:effectLst/>
                <a:latin typeface="roboto" panose="02000000000000000000" pitchFamily="2" charset="0"/>
              </a:rPr>
              <a:t>349</a:t>
            </a:r>
            <a:r>
              <a:rPr lang="it-IT" b="0" i="0" dirty="0">
                <a:solidFill>
                  <a:srgbClr val="595959"/>
                </a:solidFill>
                <a:effectLst/>
                <a:latin typeface="roboto" panose="02000000000000000000" pitchFamily="2" charset="0"/>
              </a:rPr>
              <a:t>,1326-1330(2015)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322737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C-H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rilazione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B03F594-F210-4DAF-7AE7-4F99C7A83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726" y="1104912"/>
            <a:ext cx="4468868" cy="408222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27322DA8-1872-B6F8-E745-DC6DA5984B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825" y="0"/>
            <a:ext cx="5914103" cy="677771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D6DF47C-E25D-334E-7651-E572283E0440}"/>
              </a:ext>
            </a:extLst>
          </p:cNvPr>
          <p:cNvSpPr txBox="1"/>
          <p:nvPr/>
        </p:nvSpPr>
        <p:spPr>
          <a:xfrm>
            <a:off x="194187" y="6328734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hem. </a:t>
            </a:r>
            <a:r>
              <a:rPr lang="en-US" dirty="0" err="1"/>
              <a:t>Commun</a:t>
            </a:r>
            <a:r>
              <a:rPr lang="en-US" dirty="0"/>
              <a:t>., 2024, 60, 602–605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80524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56CE0DB-196E-F975-B02F-0BB6B95F3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390" y="723522"/>
            <a:ext cx="6049219" cy="541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2666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o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m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un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nuov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à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0A4753E-F6A4-B666-AC02-6F938696F0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493" y="980733"/>
            <a:ext cx="8869013" cy="489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2538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Lo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com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un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nuov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à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imica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4F49C78-311F-4AF6-604A-798033CC9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632" y="514946"/>
            <a:ext cx="8364117" cy="4667901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868194B4-9BD5-E455-0D60-B04603D8B41A}"/>
              </a:ext>
            </a:extLst>
          </p:cNvPr>
          <p:cNvSpPr txBox="1"/>
          <p:nvPr/>
        </p:nvSpPr>
        <p:spPr>
          <a:xfrm>
            <a:off x="8967020" y="1735394"/>
            <a:ext cx="27182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ll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le molecul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ventan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i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miglior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ossidant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miglior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riducenti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444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diagramma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Jablonsky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FE502E-53CF-BD54-0630-B876593F62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1123" y="1038586"/>
            <a:ext cx="5008321" cy="4526471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804D771-2294-BF4B-2626-8C84322D8A00}"/>
              </a:ext>
            </a:extLst>
          </p:cNvPr>
          <p:cNvSpPr txBox="1"/>
          <p:nvPr/>
        </p:nvSpPr>
        <p:spPr>
          <a:xfrm>
            <a:off x="3202859" y="1614637"/>
            <a:ext cx="83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Kash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55476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missione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i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all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o</a:t>
            </a: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000" dirty="0" err="1">
                <a:latin typeface="Arial" panose="020B0604020202020204" pitchFamily="34" charset="0"/>
                <a:cs typeface="Arial" panose="020B0604020202020204" pitchFamily="34" charset="0"/>
              </a:rPr>
              <a:t>eccittato</a:t>
            </a:r>
            <a:endParaRPr lang="en-GB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DC20C9B-CAAC-5F6D-A38F-1AE304118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441" y="674318"/>
            <a:ext cx="8116433" cy="6020640"/>
          </a:xfrm>
          <a:prstGeom prst="rect">
            <a:avLst/>
          </a:prstGeom>
        </p:spPr>
      </p:pic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90F9491D-9377-E4C7-60A0-3D47DC864EB3}"/>
              </a:ext>
            </a:extLst>
          </p:cNvPr>
          <p:cNvCxnSpPr/>
          <p:nvPr/>
        </p:nvCxnSpPr>
        <p:spPr>
          <a:xfrm flipH="1" flipV="1">
            <a:off x="4680155" y="3283974"/>
            <a:ext cx="353961" cy="22614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3554885-2EB7-4741-8A1F-2743075E966C}"/>
              </a:ext>
            </a:extLst>
          </p:cNvPr>
          <p:cNvSpPr txBox="1"/>
          <p:nvPr/>
        </p:nvSpPr>
        <p:spPr>
          <a:xfrm>
            <a:off x="4380723" y="291464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</a:t>
            </a:r>
            <a:r>
              <a:rPr lang="it-IT" baseline="-25000" dirty="0"/>
              <a:t>00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73798D6-DA0D-AF44-E859-5BA16366D782}"/>
              </a:ext>
            </a:extLst>
          </p:cNvPr>
          <p:cNvSpPr txBox="1"/>
          <p:nvPr/>
        </p:nvSpPr>
        <p:spPr>
          <a:xfrm>
            <a:off x="10864044" y="2683809"/>
            <a:ext cx="6602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400" dirty="0"/>
              <a:t>QY!</a:t>
            </a:r>
          </a:p>
          <a:p>
            <a:pPr algn="ctr"/>
            <a:r>
              <a:rPr lang="it-IT" sz="2400" dirty="0">
                <a:latin typeface="Symbol" panose="05050102010706020507" pitchFamily="18" charset="2"/>
              </a:rPr>
              <a:t>e!</a:t>
            </a:r>
          </a:p>
          <a:p>
            <a:pPr algn="ctr"/>
            <a:r>
              <a:rPr lang="it-IT" sz="2400" dirty="0">
                <a:latin typeface="Symbol" panose="05050102010706020507" pitchFamily="18" charset="2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52299607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719</Words>
  <Application>Microsoft Office PowerPoint</Application>
  <PresentationFormat>Widescreen</PresentationFormat>
  <Paragraphs>120</Paragraphs>
  <Slides>4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1</vt:i4>
      </vt:variant>
    </vt:vector>
  </HeadingPairs>
  <TitlesOfParts>
    <vt:vector size="50" baseType="lpstr">
      <vt:lpstr>Aptos</vt:lpstr>
      <vt:lpstr>Aptos Display</vt:lpstr>
      <vt:lpstr>Arial</vt:lpstr>
      <vt:lpstr>inherit</vt:lpstr>
      <vt:lpstr>roboto</vt:lpstr>
      <vt:lpstr>Source Sans Pro</vt:lpstr>
      <vt:lpstr>Symbol</vt:lpstr>
      <vt:lpstr>Tema di Office</vt:lpstr>
      <vt:lpstr>CS ChemDraw Drawing</vt:lpstr>
      <vt:lpstr>Fotocatalis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empi di reazioni fotocatalizzat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copo Dosso</dc:creator>
  <cp:lastModifiedBy>Jacopo Dosso</cp:lastModifiedBy>
  <cp:revision>11</cp:revision>
  <dcterms:created xsi:type="dcterms:W3CDTF">2024-11-12T09:44:32Z</dcterms:created>
  <dcterms:modified xsi:type="dcterms:W3CDTF">2024-12-10T16:38:26Z</dcterms:modified>
</cp:coreProperties>
</file>